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81" r:id="rId5"/>
    <p:sldId id="282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67" r:id="rId21"/>
    <p:sldId id="268" r:id="rId22"/>
    <p:sldId id="271" r:id="rId23"/>
    <p:sldId id="272" r:id="rId24"/>
    <p:sldId id="273" r:id="rId25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6600"/>
    <a:srgbClr val="FFFF66"/>
    <a:srgbClr val="000000"/>
    <a:srgbClr val="660066"/>
    <a:srgbClr val="0033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D3808B-33D8-4C21-8DC1-6D75D942442E}" v="43" dt="2021-10-07T17:34:52.99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95" autoAdjust="0"/>
    <p:restoredTop sz="93512" autoAdjust="0"/>
  </p:normalViewPr>
  <p:slideViewPr>
    <p:cSldViewPr>
      <p:cViewPr varScale="1">
        <p:scale>
          <a:sx n="47" d="100"/>
          <a:sy n="47" d="100"/>
        </p:scale>
        <p:origin x="48" y="138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fld id="{F2AB6F3D-9F83-4158-A41F-651A0BC3C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6973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19138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8" tIns="48318" rIns="96638" bIns="483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8" tIns="48318" rIns="96638" bIns="4831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pPr>
              <a:defRPr/>
            </a:pPr>
            <a:fld id="{6C70A9D8-DEDF-4F03-902A-0D8BAAEBE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152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80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157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6963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89604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C78509D-9FF9-484B-BFDE-2E2DA189C21E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122308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1BF85CA-32AD-4B4D-865F-EB5230D8AFB5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multregmodel=lm(Price~Size+Lot)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summary(multregmodel)</a:t>
            </a:r>
          </a:p>
        </p:txBody>
      </p:sp>
    </p:spTree>
    <p:extLst>
      <p:ext uri="{BB962C8B-B14F-4D97-AF65-F5344CB8AC3E}">
        <p14:creationId xmlns:p14="http://schemas.microsoft.com/office/powerpoint/2010/main" val="28371613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29175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031A483-5EA3-4F8E-801D-E3744FA9D7FD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674886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05BF582-28A0-4744-9F4B-3573827D5E94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07811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634359C-81BF-4DD2-B114-542616AB4A4C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9256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33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788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0444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1478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5599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642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8364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475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06C8F-BBD6-478F-8680-60DABE6BA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4FCE-6A64-4D30-B3B4-05F7AEF48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A81F1-DDA4-4CEE-93E7-30FCF85FA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3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93D9E-AB53-4751-8955-16C0539C6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4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4CFD-47D5-4D58-B1C8-53476D7E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41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5C76-C9DD-4FB5-9102-E4750A980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2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106D0-6B10-4639-A094-69DA07BD3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36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DB222-110D-433A-9454-118EB947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8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CE26F-A5D0-4B47-A8F3-E4B6E6D64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8B8EC-85E2-4FC2-BAE2-3752E45EB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346F-BD07-4B2F-A814-E57F5BFB1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1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9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9561C27-7AAB-4DA6-B9FF-9F67060CB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9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10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3581400"/>
          </a:xfrm>
          <a:effectLst>
            <a:outerShdw dist="45791" dir="2021404" algn="ctr" rotWithShape="0">
              <a:srgbClr val="000000"/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bg1"/>
                </a:solidFill>
              </a:rPr>
              <a:t>STOR 455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Class 22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719388" y="272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114800" y="4876800"/>
            <a:ext cx="426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Read:			4.1, 4.4</a:t>
            </a:r>
          </a:p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Exercises:		4.10, 1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: Perch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76400" y="1027658"/>
            <a:ext cx="8686800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[c(1,40),]</a:t>
            </a:r>
            <a:endParaRPr lang="da-DK" sz="16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pic>
        <p:nvPicPr>
          <p:cNvPr id="8" name="Picture 4" descr="Image result for Per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091" l="0" r="9883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1" y="1671126"/>
            <a:ext cx="2164043" cy="103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0" y="1668482"/>
            <a:ext cx="6202680" cy="10043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76199" y="3030989"/>
            <a:ext cx="5638801" cy="8309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boxplot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main="Length"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, col="red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40], col="blue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6553200" y="3033559"/>
            <a:ext cx="5549797" cy="8309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boxplot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main="Width"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, col="red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40], col="blue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)</a:t>
            </a: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438400" y="2785461"/>
            <a:ext cx="7531660" cy="8309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boxplot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*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main="Length*Width"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*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, col="red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40]*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40], col="blue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4306833"/>
            <a:ext cx="3988005" cy="246392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27795" y="4321145"/>
            <a:ext cx="3988005" cy="246392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01997" y="4114800"/>
            <a:ext cx="3988005" cy="2463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96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</a:rPr>
              <a:t>Cook’</a:t>
            </a:r>
            <a:r>
              <a:rPr lang="en-US" altLang="ja-JP" sz="3600" dirty="0">
                <a:solidFill>
                  <a:srgbClr val="FFFF66"/>
                </a:solidFill>
              </a:rPr>
              <a:t>s Distance</a:t>
            </a:r>
            <a:endParaRPr lang="en-US" altLang="en-US" sz="3600" dirty="0">
              <a:solidFill>
                <a:srgbClr val="FFFF66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056606" y="1044556"/>
            <a:ext cx="822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solidFill>
                  <a:schemeClr val="bg1"/>
                </a:solidFill>
              </a:rPr>
              <a:t>How much would the fit change if one data value were omitted?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884488" y="2133600"/>
          <a:ext cx="65738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133600"/>
                        <a:ext cx="6573837" cy="17208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981200" y="4219576"/>
            <a:ext cx="8382000" cy="95410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increases with either poor fit (</a:t>
            </a:r>
            <a:r>
              <a:rPr lang="en-US" altLang="en-US" sz="2800" i="1" dirty="0" err="1">
                <a:solidFill>
                  <a:schemeClr val="bg1"/>
                </a:solidFill>
              </a:rPr>
              <a:t>std.res</a:t>
            </a:r>
            <a:r>
              <a:rPr lang="en-US" altLang="en-US" sz="2800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 and high leverage (</a:t>
            </a:r>
            <a:r>
              <a:rPr lang="en-US" altLang="en-US" sz="2800" i="1" dirty="0">
                <a:solidFill>
                  <a:schemeClr val="bg1"/>
                </a:solidFill>
              </a:rPr>
              <a:t>h</a:t>
            </a:r>
            <a:r>
              <a:rPr lang="en-US" altLang="en-US" sz="2800" i="1" baseline="-25000" dirty="0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81200" y="5514953"/>
            <a:ext cx="8382000" cy="112082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Compare to other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’</a:t>
            </a:r>
            <a:r>
              <a:rPr lang="en-US" altLang="ja-JP" sz="2800" dirty="0"/>
              <a:t>s.</a:t>
            </a:r>
          </a:p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Study any case with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&gt; 0.5; worry if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&gt; 1.0.</a:t>
            </a:r>
          </a:p>
        </p:txBody>
      </p:sp>
    </p:spTree>
    <p:extLst>
      <p:ext uri="{BB962C8B-B14F-4D97-AF65-F5344CB8AC3E}">
        <p14:creationId xmlns:p14="http://schemas.microsoft.com/office/powerpoint/2010/main" val="28093825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0" y="152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kern="0">
                <a:solidFill>
                  <a:srgbClr val="FFFF66"/>
                </a:solidFill>
              </a:rPr>
              <a:t>Cook’</a:t>
            </a:r>
            <a:r>
              <a:rPr lang="en-US" altLang="ja-JP" sz="3600" kern="0">
                <a:solidFill>
                  <a:srgbClr val="FFFF66"/>
                </a:solidFill>
              </a:rPr>
              <a:t>s Distance</a:t>
            </a:r>
            <a:endParaRPr lang="en-US" altLang="en-US" sz="3600" kern="0" dirty="0">
              <a:solidFill>
                <a:srgbClr val="FFFF66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495550" y="1015484"/>
            <a:ext cx="7353300" cy="9233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lot(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_lm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v = 2*(3+1)/56, col="blue", 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lty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v = 3*(3+1)/56, col="blue", 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lty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  <a:endParaRPr lang="da-DK" sz="16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550" y="2116098"/>
            <a:ext cx="7353300" cy="4543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6622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762000"/>
          </a:xfrm>
        </p:spPr>
        <p:txBody>
          <a:bodyPr/>
          <a:lstStyle/>
          <a:p>
            <a:r>
              <a:rPr lang="en-US" altLang="en-US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Houses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2057400" y="1404939"/>
            <a:ext cx="8001000" cy="106182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en-US" altLang="en-US" sz="2800" dirty="0"/>
              <a:t>Response variable:   </a:t>
            </a:r>
            <a:r>
              <a:rPr lang="en-US" altLang="en-US" sz="2800" i="1" dirty="0"/>
              <a:t>Y</a:t>
            </a:r>
            <a:r>
              <a:rPr lang="en-US" altLang="en-US" sz="2800" dirty="0"/>
              <a:t> = House price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altLang="en-US" sz="2800" dirty="0"/>
              <a:t>Predictors:  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= Size; 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= Lot (size of the lot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15" y="2957306"/>
            <a:ext cx="3847420" cy="359520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215" y="2957306"/>
            <a:ext cx="3847420" cy="359520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3100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ChangeArrowheads="1"/>
          </p:cNvSpPr>
          <p:nvPr/>
        </p:nvSpPr>
        <p:spPr bwMode="auto">
          <a:xfrm>
            <a:off x="2286000" y="1542981"/>
            <a:ext cx="7391400" cy="354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Coefficients: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       Estimate Std. Error t value </a:t>
            </a:r>
            <a:r>
              <a:rPr lang="en-US" altLang="en-US" sz="14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Pr</a:t>
            </a:r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(&gt;|t|)  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(Intercept) 34121.649  29716.458   1.148   0.2668  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Size           23.232     17.700   1.313   0.2068  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Lot             5.657      3.075   1.839   0.0834 .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---</a:t>
            </a:r>
          </a:p>
          <a:p>
            <a:r>
              <a:rPr lang="en-US" altLang="en-US" sz="14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Signif</a:t>
            </a:r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. codes:  0 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‘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***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’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 0.001 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‘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**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’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 0.01 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‘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*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’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 0.05 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‘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.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’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 0.1 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‘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ja-JP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’</a:t>
            </a:r>
            <a:r>
              <a:rPr lang="en-US" altLang="ja-JP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 1 </a:t>
            </a:r>
          </a:p>
          <a:p>
            <a:endParaRPr lang="en-US" altLang="en-US" sz="1400" b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Residual standard error: 47400 on 17 degrees of freedom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Multiple R-squared: 0.5571,	Adjusted R-squared: 0.505 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F-statistic: 10.69 on 2 and 17 DF,  p-value: 0.000985 </a:t>
            </a:r>
          </a:p>
        </p:txBody>
      </p:sp>
      <p:sp>
        <p:nvSpPr>
          <p:cNvPr id="5123" name="TextBox 7"/>
          <p:cNvSpPr txBox="1">
            <a:spLocks noChangeArrowheads="1"/>
          </p:cNvSpPr>
          <p:nvPr/>
        </p:nvSpPr>
        <p:spPr bwMode="auto">
          <a:xfrm>
            <a:off x="2514600" y="192088"/>
            <a:ext cx="731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itting the Multiple Regression Model</a:t>
            </a:r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3657600" y="2337911"/>
            <a:ext cx="1295400" cy="90886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438400" y="5083106"/>
            <a:ext cx="716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How should we think about these coefficients?</a:t>
            </a:r>
          </a:p>
        </p:txBody>
      </p: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 rot="16200000" flipV="1">
            <a:off x="3505200" y="3930580"/>
            <a:ext cx="2057400" cy="3810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7868228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8686800" cy="533400"/>
          </a:xfrm>
        </p:spPr>
        <p:txBody>
          <a:bodyPr/>
          <a:lstStyle/>
          <a:p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Added Variable Plot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333500" y="1295400"/>
            <a:ext cx="9525000" cy="50165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200" dirty="0">
                <a:solidFill>
                  <a:schemeClr val="bg1"/>
                </a:solidFill>
              </a:rPr>
              <a:t>Basic idea:  </a:t>
            </a:r>
            <a:r>
              <a:rPr lang="en-US" altLang="en-US" sz="3200" dirty="0"/>
              <a:t>For any single predictor </a:t>
            </a:r>
            <a:r>
              <a:rPr lang="en-US" altLang="en-US" sz="3200" i="1" dirty="0"/>
              <a:t>Z</a:t>
            </a:r>
            <a:r>
              <a:rPr lang="en-US" altLang="en-US" sz="3200" dirty="0"/>
              <a:t> …</a:t>
            </a:r>
          </a:p>
          <a:p>
            <a:pPr>
              <a:spcBef>
                <a:spcPct val="0"/>
              </a:spcBef>
            </a:pPr>
            <a:r>
              <a:rPr lang="en-US" altLang="en-US" sz="3200" dirty="0"/>
              <a:t>1. Fit a model for </a:t>
            </a:r>
            <a:r>
              <a:rPr lang="en-US" altLang="en-US" sz="3200" i="1" dirty="0"/>
              <a:t>Y</a:t>
            </a:r>
            <a:r>
              <a:rPr lang="en-US" altLang="en-US" sz="3200" dirty="0"/>
              <a:t> using all </a:t>
            </a:r>
            <a:r>
              <a:rPr lang="en-US" altLang="en-US" sz="3200" i="1" dirty="0"/>
              <a:t>other</a:t>
            </a:r>
            <a:r>
              <a:rPr lang="en-US" altLang="en-US" sz="3200" dirty="0"/>
              <a:t> predictors. Save residuals as </a:t>
            </a:r>
            <a:r>
              <a:rPr lang="en-US" altLang="en-US" sz="3200" i="1" dirty="0"/>
              <a:t>error1 </a:t>
            </a:r>
            <a:r>
              <a:rPr lang="en-US" altLang="en-US" sz="3200" dirty="0"/>
              <a:t>(what the other predictors </a:t>
            </a:r>
            <a:r>
              <a:rPr lang="en-US" altLang="en-US" sz="3200" i="1" dirty="0"/>
              <a:t>don’</a:t>
            </a:r>
            <a:r>
              <a:rPr lang="en-US" altLang="ja-JP" sz="3200" i="1" dirty="0"/>
              <a:t>t</a:t>
            </a:r>
            <a:r>
              <a:rPr lang="en-US" altLang="ja-JP" sz="3200" dirty="0"/>
              <a:t> know about </a:t>
            </a:r>
            <a:r>
              <a:rPr lang="en-US" altLang="ja-JP" sz="3200" i="1" dirty="0"/>
              <a:t>Y</a:t>
            </a:r>
            <a:r>
              <a:rPr lang="en-US" altLang="ja-JP" sz="3200" dirty="0"/>
              <a:t>).</a:t>
            </a:r>
          </a:p>
          <a:p>
            <a:pPr>
              <a:spcBef>
                <a:spcPct val="0"/>
              </a:spcBef>
            </a:pPr>
            <a:endParaRPr lang="en-US" altLang="en-US" sz="1600" dirty="0"/>
          </a:p>
          <a:p>
            <a:pPr>
              <a:spcBef>
                <a:spcPct val="0"/>
              </a:spcBef>
            </a:pPr>
            <a:r>
              <a:rPr lang="en-US" altLang="en-US" sz="3200" dirty="0"/>
              <a:t>2. Fit a model for </a:t>
            </a:r>
            <a:r>
              <a:rPr lang="en-US" altLang="en-US" sz="3200" i="1" dirty="0"/>
              <a:t>Z</a:t>
            </a:r>
            <a:r>
              <a:rPr lang="en-US" altLang="en-US" sz="3200" dirty="0"/>
              <a:t> using all </a:t>
            </a:r>
            <a:r>
              <a:rPr lang="en-US" altLang="en-US" sz="3200" i="1" dirty="0"/>
              <a:t>other </a:t>
            </a:r>
            <a:r>
              <a:rPr lang="en-US" altLang="en-US" sz="3200" dirty="0"/>
              <a:t>predictors. Save residuals as </a:t>
            </a:r>
            <a:r>
              <a:rPr lang="en-US" altLang="en-US" sz="3200" i="1" dirty="0"/>
              <a:t>error2 </a:t>
            </a:r>
            <a:r>
              <a:rPr lang="en-US" altLang="en-US" sz="3200" dirty="0"/>
              <a:t>(what the other predictors </a:t>
            </a:r>
            <a:r>
              <a:rPr lang="en-US" altLang="en-US" sz="3200" i="1" dirty="0"/>
              <a:t>don’</a:t>
            </a:r>
            <a:r>
              <a:rPr lang="en-US" altLang="ja-JP" sz="3200" i="1" dirty="0"/>
              <a:t>t</a:t>
            </a:r>
            <a:r>
              <a:rPr lang="en-US" altLang="ja-JP" sz="3200" dirty="0"/>
              <a:t> know about </a:t>
            </a:r>
            <a:r>
              <a:rPr lang="en-US" altLang="ja-JP" sz="3200" i="1" dirty="0"/>
              <a:t>Z</a:t>
            </a:r>
            <a:r>
              <a:rPr lang="en-US" altLang="ja-JP" sz="3200" dirty="0"/>
              <a:t>). </a:t>
            </a:r>
          </a:p>
          <a:p>
            <a:pPr>
              <a:spcBef>
                <a:spcPct val="0"/>
              </a:spcBef>
            </a:pPr>
            <a:endParaRPr lang="en-US" altLang="en-US" sz="1600" dirty="0"/>
          </a:p>
          <a:p>
            <a:pPr>
              <a:spcBef>
                <a:spcPct val="0"/>
              </a:spcBef>
            </a:pPr>
            <a:r>
              <a:rPr lang="en-US" altLang="en-US" sz="3200" dirty="0"/>
              <a:t>3. Plot </a:t>
            </a:r>
            <a:r>
              <a:rPr lang="en-US" altLang="en-US" sz="3200" i="1" dirty="0"/>
              <a:t>error1</a:t>
            </a:r>
            <a:r>
              <a:rPr lang="en-US" altLang="en-US" sz="3200" dirty="0"/>
              <a:t> vs. </a:t>
            </a:r>
            <a:r>
              <a:rPr lang="en-US" altLang="en-US" sz="3200" i="1" dirty="0"/>
              <a:t>error2 </a:t>
            </a:r>
            <a:r>
              <a:rPr lang="en-US" altLang="en-US" sz="3200" dirty="0"/>
              <a:t>(what’</a:t>
            </a:r>
            <a:r>
              <a:rPr lang="en-US" altLang="ja-JP" sz="3200" dirty="0"/>
              <a:t>s </a:t>
            </a:r>
            <a:r>
              <a:rPr lang="en-US" altLang="ja-JP" sz="3200" i="1" dirty="0"/>
              <a:t>unique</a:t>
            </a:r>
            <a:r>
              <a:rPr lang="en-US" altLang="ja-JP" sz="3200" dirty="0"/>
              <a:t> to </a:t>
            </a:r>
            <a:r>
              <a:rPr lang="en-US" altLang="ja-JP" sz="3200" i="1" dirty="0"/>
              <a:t>Z</a:t>
            </a:r>
            <a:r>
              <a:rPr lang="en-US" altLang="ja-JP" sz="3200" dirty="0"/>
              <a:t> that explains </a:t>
            </a:r>
            <a:r>
              <a:rPr lang="en-US" altLang="ja-JP" sz="3200" i="1" dirty="0"/>
              <a:t>new</a:t>
            </a:r>
            <a:r>
              <a:rPr lang="en-US" altLang="ja-JP" sz="3200" dirty="0"/>
              <a:t> variability in </a:t>
            </a:r>
            <a:r>
              <a:rPr lang="en-US" altLang="ja-JP" sz="3200" i="1" dirty="0"/>
              <a:t>Y</a:t>
            </a:r>
            <a:r>
              <a:rPr lang="en-US" altLang="ja-JP" sz="3200" dirty="0"/>
              <a:t>). </a:t>
            </a:r>
            <a:endParaRPr lang="en-US" alt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32627374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638800" y="977900"/>
            <a:ext cx="6172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/>
              <a:t>The residuals from this model—</a:t>
            </a:r>
            <a:r>
              <a:rPr lang="en-US" altLang="ja-JP" sz="2400" dirty="0" err="1"/>
              <a:t>PrLot.lm</a:t>
            </a:r>
            <a:r>
              <a:rPr lang="en-US" altLang="ja-JP" sz="2400" dirty="0"/>
              <a:t> —are saved as </a:t>
            </a:r>
            <a:r>
              <a:rPr lang="en-US" altLang="ja-JP" sz="2400" dirty="0" err="1"/>
              <a:t>PrLot.lm$resid</a:t>
            </a:r>
            <a:endParaRPr lang="en-US" altLang="en-US" sz="2400" dirty="0"/>
          </a:p>
        </p:txBody>
      </p:sp>
      <p:pic>
        <p:nvPicPr>
          <p:cNvPr id="717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381000"/>
            <a:ext cx="36830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3429000"/>
            <a:ext cx="36830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715000" y="3873500"/>
            <a:ext cx="609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/>
              <a:t>The residuals from this model— </a:t>
            </a:r>
            <a:r>
              <a:rPr lang="en-US" altLang="ja-JP" sz="2400" dirty="0" err="1"/>
              <a:t>SizeLot.lm</a:t>
            </a:r>
            <a:r>
              <a:rPr lang="en-US" altLang="ja-JP" sz="2400" dirty="0"/>
              <a:t> </a:t>
            </a:r>
            <a:r>
              <a:rPr lang="en-US" altLang="en-US" sz="2400" dirty="0"/>
              <a:t> —</a:t>
            </a:r>
            <a:r>
              <a:rPr lang="en-US" altLang="ja-JP" sz="2400" dirty="0"/>
              <a:t>are saved as  </a:t>
            </a:r>
            <a:r>
              <a:rPr lang="en-US" altLang="ja-JP" sz="2400" dirty="0" err="1"/>
              <a:t>SizeLot.lm$resid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337783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62000" y="3850698"/>
            <a:ext cx="6553200" cy="2892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Coefficients: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       Estimate Std. Error t value </a:t>
            </a:r>
            <a:r>
              <a:rPr lang="en-US" altLang="en-US" sz="14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Pr</a:t>
            </a:r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(&gt;|t|)  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(Intercept) 34121.649  29716.458   1.148   0.2668  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Size           23.232     17.700   1.313   0.2068  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Lot             5.657      3.075   1.839   0.0834 .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--- 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Residual standard error: 47400 on 17 degrees of freedom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Multiple R-squared: 0.5571,	Adjusted R-squared: 0.505 </a:t>
            </a:r>
          </a:p>
          <a:p>
            <a:r>
              <a:rPr lang="en-US" altLang="en-US" sz="1400" b="1" dirty="0">
                <a:solidFill>
                  <a:schemeClr val="tx1"/>
                </a:solidFill>
                <a:latin typeface="Courier New" panose="02070309020205020404" pitchFamily="49" charset="0"/>
              </a:rPr>
              <a:t>F-statistic: 10.69 on 2 and 17 DF,  p-value: 0.000985 </a:t>
            </a:r>
          </a:p>
        </p:txBody>
      </p:sp>
      <p:sp>
        <p:nvSpPr>
          <p:cNvPr id="8196" name="TextBox 9"/>
          <p:cNvSpPr txBox="1">
            <a:spLocks noChangeArrowheads="1"/>
          </p:cNvSpPr>
          <p:nvPr/>
        </p:nvSpPr>
        <p:spPr bwMode="auto">
          <a:xfrm>
            <a:off x="1752600" y="0"/>
            <a:ext cx="891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Plot </a:t>
            </a:r>
            <a:r>
              <a:rPr lang="en-US" altLang="ja-JP" sz="3200" dirty="0" err="1"/>
              <a:t>PrLot.lm$resid</a:t>
            </a:r>
            <a:r>
              <a:rPr lang="en-US" altLang="ja-JP" sz="3200" dirty="0"/>
              <a:t> vs. </a:t>
            </a:r>
            <a:r>
              <a:rPr lang="en-US" altLang="ja-JP" sz="3200" dirty="0" err="1"/>
              <a:t>SizeLot.lm$resid</a:t>
            </a:r>
            <a:endParaRPr lang="en-US" altLang="en-US" sz="32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24600" y="1092200"/>
            <a:ext cx="388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Is there a relationship?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400800" y="2005013"/>
            <a:ext cx="388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Equation of the line: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559800" y="4267200"/>
            <a:ext cx="1893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Familiar?!</a:t>
            </a:r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3124200" y="4572000"/>
            <a:ext cx="5410200" cy="37089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6934200" y="2716213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079500" imgH="177800" progId="Equation.3">
                  <p:embed/>
                </p:oleObj>
              </mc:Choice>
              <mc:Fallback>
                <p:oleObj name="Equation" r:id="rId4" imgW="1079500" imgH="177800" progId="Equation.3">
                  <p:embed/>
                  <p:pic>
                    <p:nvPicPr>
                      <p:cNvPr id="430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716213"/>
                        <a:ext cx="32385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 rot="5400000" flipH="1" flipV="1">
            <a:off x="8420894" y="3736181"/>
            <a:ext cx="1143000" cy="158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23047"/>
            <a:ext cx="3694112" cy="282830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7011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152400"/>
            <a:ext cx="7772400" cy="8382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Pulse: More than Two Predictors</a:t>
            </a:r>
            <a:endParaRPr lang="en-US" altLang="en-US" sz="3600" dirty="0">
              <a:ea typeface="ＭＳ Ｐゴシック" panose="020B0600070205080204" pitchFamily="34" charset="-128"/>
            </a:endParaRP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2113722" y="1905001"/>
            <a:ext cx="8001000" cy="200978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en-US" altLang="en-US" sz="2800" dirty="0"/>
              <a:t>Response variable:   </a:t>
            </a:r>
            <a:r>
              <a:rPr lang="en-US" altLang="en-US" sz="2800" i="1" dirty="0"/>
              <a:t>Y</a:t>
            </a:r>
            <a:r>
              <a:rPr lang="en-US" altLang="en-US" sz="2800" dirty="0"/>
              <a:t> = Active pulse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altLang="en-US" sz="2800" dirty="0"/>
              <a:t>Predictors: 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= Resting pulse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altLang="en-US" sz="2800" dirty="0"/>
              <a:t> 	        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= </a:t>
            </a:r>
            <a:r>
              <a:rPr lang="en-US" altLang="en-US" sz="2800" dirty="0" err="1"/>
              <a:t>Hgt</a:t>
            </a:r>
            <a:endParaRPr lang="en-US" altLang="en-US" sz="2800" dirty="0"/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altLang="en-US" sz="2800" dirty="0"/>
              <a:t>                  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= Sex (0 = M, 1 = F)</a:t>
            </a:r>
          </a:p>
        </p:txBody>
      </p:sp>
      <p:sp>
        <p:nvSpPr>
          <p:cNvPr id="24580" name="TextBox 6"/>
          <p:cNvSpPr txBox="1">
            <a:spLocks noChangeArrowheads="1"/>
          </p:cNvSpPr>
          <p:nvPr/>
        </p:nvSpPr>
        <p:spPr bwMode="auto">
          <a:xfrm>
            <a:off x="1981200" y="4216400"/>
            <a:ext cx="830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Data: </a:t>
            </a:r>
            <a:r>
              <a:rPr lang="en-US" alt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lse.csv</a:t>
            </a:r>
            <a:endParaRPr lang="en-US" altLang="en-US" sz="3200" dirty="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8688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504122" y="1244308"/>
            <a:ext cx="5867400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Rest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~Hgt+Sex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data=Pulse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Rest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Rest~Hgt+Sex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data = Pulse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plot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Rest.lm$resid~Rest.lm$resid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mod1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Rest.lm$resid~Rest.lm$resid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bline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mod1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summary(mod1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4692" y="719001"/>
            <a:ext cx="3109424" cy="1920240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04122" y="3358657"/>
            <a:ext cx="5867400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Hgt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~Rest+Sex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data=Pulse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Hgt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Hgt~Rest+Sex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data = Pulse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plot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Hgt.lm$resid~Hgt.lm$resid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mod2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Hgt.lm$resid~Hgt.lm$resid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bline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mod2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summary(mod2)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7313" y="5473006"/>
            <a:ext cx="5867400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Sex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~Rest+Hgt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data=Pulse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Sex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Sex~Rest+Hgt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data = Pulse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plot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Sex.lm$resid~Sex.lm$resid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mod3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Sex.lm$resid~Sex.lm$resid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bline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mod3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summary(mod3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946" y="2823411"/>
            <a:ext cx="3109422" cy="1920240"/>
          </a:xfrm>
          <a:prstGeom prst="rect">
            <a:avLst/>
          </a:prstGeom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7772400" cy="8382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Pulse: More than Two Predictors</a:t>
            </a:r>
            <a:endParaRPr lang="en-US" altLang="en-US" sz="3600" dirty="0">
              <a:ea typeface="ＭＳ Ｐゴシック" panose="020B0600070205080204" pitchFamily="34" charset="-128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3D4C7A-88A6-4C2F-AD76-B904F76A59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2862" y="4927821"/>
            <a:ext cx="3111502" cy="1920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45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3058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Types of “Unusual” Points in SLM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22020" y="1981200"/>
            <a:ext cx="10424160" cy="2586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Outlier: </a:t>
            </a:r>
            <a:r>
              <a:rPr lang="en-US" dirty="0"/>
              <a:t>A data point that is far from the regression line.</a:t>
            </a:r>
          </a:p>
          <a:p>
            <a:r>
              <a:rPr lang="en-US" dirty="0">
                <a:solidFill>
                  <a:schemeClr val="bg1"/>
                </a:solidFill>
              </a:rPr>
              <a:t>Influential point: </a:t>
            </a:r>
            <a:r>
              <a:rPr lang="en-US" dirty="0"/>
              <a:t>A data point that has a large effect on the regression fit.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09800" y="4724401"/>
            <a:ext cx="7848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How do we measure “far”? </a:t>
            </a:r>
          </a:p>
          <a:p>
            <a:r>
              <a:rPr lang="en-US" dirty="0"/>
              <a:t>How do we measure “effect on the fit”? </a:t>
            </a:r>
          </a:p>
        </p:txBody>
      </p:sp>
    </p:spTree>
    <p:extLst>
      <p:ext uri="{BB962C8B-B14F-4D97-AF65-F5344CB8AC3E}">
        <p14:creationId xmlns:p14="http://schemas.microsoft.com/office/powerpoint/2010/main" val="3874308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"/>
          <p:cNvSpPr txBox="1">
            <a:spLocks noChangeArrowheads="1"/>
          </p:cNvSpPr>
          <p:nvPr/>
        </p:nvSpPr>
        <p:spPr bwMode="auto">
          <a:xfrm>
            <a:off x="4038600" y="197665"/>
            <a:ext cx="41006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Added Variable Plots</a:t>
            </a:r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1876667" y="1752600"/>
            <a:ext cx="39624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library(car)</a:t>
            </a:r>
          </a:p>
          <a:p>
            <a:pPr>
              <a:spcBef>
                <a:spcPts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vPlot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Pulse.lm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“Rest”)</a:t>
            </a:r>
          </a:p>
          <a:p>
            <a:pPr>
              <a:spcBef>
                <a:spcPts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vPlot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Pulse.lm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“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Hgt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”)</a:t>
            </a:r>
          </a:p>
          <a:p>
            <a:pPr>
              <a:spcBef>
                <a:spcPts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vPlot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Pulse.lm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“Sex”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1066801"/>
            <a:ext cx="4051508" cy="25020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2113" y="4114801"/>
            <a:ext cx="4051508" cy="25020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67F510-7823-434A-8888-78257AAE5F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0" y="4109885"/>
            <a:ext cx="4054214" cy="2502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897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4343400" y="1219200"/>
            <a:ext cx="31242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vPlots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Pulse.lm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~.)</a:t>
            </a:r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4038600" y="197665"/>
            <a:ext cx="41006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Added Variable Plot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98FB532-1E26-4FB8-9608-8BC0468A8C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5571" y="2362200"/>
            <a:ext cx="6666667" cy="41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4002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3162300" y="5298727"/>
            <a:ext cx="5867400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Rest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~Hgt+Sex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data=Pulse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Rest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Rest~Hgt+Sex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data = Pulse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plot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Rest.lm$resid~Rest.lm$resid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mod1 = lm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ctive.Rest.lm$resid~Rest.lm$resid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bline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mod1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summary(mod1)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7772400" cy="8382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Pulse: More than Two Predictors</a:t>
            </a:r>
            <a:endParaRPr lang="en-US" altLang="en-US" sz="3600" dirty="0">
              <a:ea typeface="ＭＳ Ｐゴシック" panose="020B0600070205080204" pitchFamily="34" charset="-12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6724" y="866775"/>
            <a:ext cx="6458552" cy="3987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6043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542448" y="964050"/>
            <a:ext cx="9125552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StateSAT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lm(SAT~., data=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StateSAT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[,c(2:8)]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vPlots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StateSAT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~.)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7772400" cy="838200"/>
          </a:xfrm>
        </p:spPr>
        <p:txBody>
          <a:bodyPr/>
          <a:lstStyle/>
          <a:p>
            <a:r>
              <a:rPr lang="en-US" altLang="en-US" sz="3600" dirty="0" err="1">
                <a:solidFill>
                  <a:srgbClr val="FFFF66"/>
                </a:solidFill>
                <a:ea typeface="ＭＳ Ｐゴシック" panose="020B0600070205080204" pitchFamily="34" charset="-128"/>
              </a:rPr>
              <a:t>StateSAT</a:t>
            </a:r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: More than Two Predictors</a:t>
            </a:r>
            <a:endParaRPr lang="en-US" altLang="en-US" sz="3600" dirty="0">
              <a:ea typeface="ＭＳ Ｐゴシック" panose="020B0600070205080204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5167" y="1905000"/>
            <a:ext cx="7060113" cy="4359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5154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542448" y="964050"/>
            <a:ext cx="9125552" cy="11695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variables = 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colnames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StateSAT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      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for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in 3:8){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avPlots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StateSAT.lm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, variables[</a:t>
            </a:r>
            <a:r>
              <a:rPr lang="en-US" altLang="en-US" sz="1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])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7772400" cy="838200"/>
          </a:xfrm>
        </p:spPr>
        <p:txBody>
          <a:bodyPr/>
          <a:lstStyle/>
          <a:p>
            <a:r>
              <a:rPr lang="en-US" altLang="en-US" sz="3600" dirty="0" err="1">
                <a:solidFill>
                  <a:srgbClr val="FFFF66"/>
                </a:solidFill>
                <a:ea typeface="ＭＳ Ｐゴシック" panose="020B0600070205080204" pitchFamily="34" charset="-128"/>
              </a:rPr>
              <a:t>StateSAT</a:t>
            </a:r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: More than Two Predictors</a:t>
            </a:r>
            <a:endParaRPr lang="en-US" altLang="en-US" sz="3600" dirty="0"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2961810" cy="1828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4319" y="2436091"/>
            <a:ext cx="2961810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6190" y="2436091"/>
            <a:ext cx="296181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2448" y="4608945"/>
            <a:ext cx="2961810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4319" y="4608945"/>
            <a:ext cx="2961810" cy="1828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03881" y="4608945"/>
            <a:ext cx="296181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9596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81000"/>
            <a:ext cx="86868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Detecting Unusual Cases - Overview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2514600" y="1600201"/>
            <a:ext cx="7391400" cy="49815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1. Compute residuals</a:t>
            </a:r>
          </a:p>
          <a:p>
            <a:pPr>
              <a:spcBef>
                <a:spcPct val="0"/>
              </a:spcBef>
            </a:pPr>
            <a:r>
              <a:rPr lang="en-US" dirty="0"/>
              <a:t>	“raw”, standardized, </a:t>
            </a:r>
            <a:r>
              <a:rPr lang="en-US" dirty="0" err="1"/>
              <a:t>studentized</a:t>
            </a:r>
            <a:endParaRPr lang="en-US" dirty="0"/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2. Plots of residuals (or std. residuals)</a:t>
            </a:r>
          </a:p>
          <a:p>
            <a:pPr>
              <a:spcBef>
                <a:spcPct val="0"/>
              </a:spcBef>
            </a:pPr>
            <a:r>
              <a:rPr lang="en-US" dirty="0"/>
              <a:t>	Boxplot, scatterplot, normal plot</a:t>
            </a:r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3. Leverage</a:t>
            </a:r>
          </a:p>
          <a:p>
            <a:pPr>
              <a:spcBef>
                <a:spcPct val="0"/>
              </a:spcBef>
            </a:pPr>
            <a:r>
              <a:rPr lang="en-US" dirty="0"/>
              <a:t>	Unusual values for the predictors</a:t>
            </a:r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4. Cook’s distance</a:t>
            </a:r>
          </a:p>
          <a:p>
            <a:pPr>
              <a:spcBef>
                <a:spcPct val="0"/>
              </a:spcBef>
            </a:pPr>
            <a:r>
              <a:rPr lang="en-US" dirty="0"/>
              <a:t>	Cases with large influence</a:t>
            </a:r>
          </a:p>
        </p:txBody>
      </p:sp>
    </p:spTree>
    <p:extLst>
      <p:ext uri="{BB962C8B-B14F-4D97-AF65-F5344CB8AC3E}">
        <p14:creationId xmlns:p14="http://schemas.microsoft.com/office/powerpoint/2010/main" val="38425184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tandardized Residu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926" name="Text Box 6"/>
              <p:cNvSpPr txBox="1">
                <a:spLocks noChangeArrowheads="1"/>
              </p:cNvSpPr>
              <p:nvPr/>
            </p:nvSpPr>
            <p:spPr bwMode="auto">
              <a:xfrm>
                <a:off x="2095500" y="1771541"/>
                <a:ext cx="8001000" cy="646331"/>
              </a:xfrm>
              <a:prstGeom prst="rect">
                <a:avLst/>
              </a:prstGeom>
              <a:solidFill>
                <a:srgbClr val="00336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/>
                  <a:t>For residuals:  mean=0 and std. dev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992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5500" y="1771541"/>
                <a:ext cx="8001000" cy="646331"/>
              </a:xfrm>
              <a:prstGeom prst="rect">
                <a:avLst/>
              </a:prstGeom>
              <a:blipFill>
                <a:blip r:embed="rId4"/>
                <a:stretch>
                  <a:fillRect l="-2363" t="-16038" b="-3396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1447800" y="2902743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Standardized Residual </a:t>
            </a:r>
            <a:r>
              <a:rPr lang="en-US" dirty="0">
                <a:sym typeface="Symbol" pitchFamily="18" charset="2"/>
              </a:rPr>
              <a:t>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9928" name="Object 8"/>
              <p:cNvSpPr txBox="1"/>
              <p:nvPr/>
            </p:nvSpPr>
            <p:spPr bwMode="auto">
              <a:xfrm>
                <a:off x="6061075" y="2560638"/>
                <a:ext cx="1406525" cy="1447800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992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1075" y="2560638"/>
                <a:ext cx="1406525" cy="1447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7543800" y="2438400"/>
            <a:ext cx="3048000" cy="156966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tx1"/>
                </a:solidFill>
              </a:rPr>
              <a:t>Look for values</a:t>
            </a:r>
          </a:p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tx1"/>
                </a:solidFill>
              </a:rPr>
              <a:t>beyond </a:t>
            </a:r>
            <a:r>
              <a:rPr lang="en-US" sz="3200" dirty="0">
                <a:solidFill>
                  <a:schemeClr val="tx1"/>
                </a:solidFill>
                <a:sym typeface="Symbol" pitchFamily="18" charset="2"/>
              </a:rPr>
              <a:t>2 (mild) or beyond 3 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2743200" y="3475037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(almost)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524000" y="4350166"/>
            <a:ext cx="9144000" cy="147732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Definition:</a:t>
            </a:r>
            <a:r>
              <a:rPr lang="en-US" altLang="en-US" dirty="0"/>
              <a:t> The </a:t>
            </a:r>
            <a:r>
              <a:rPr lang="en-US" altLang="en-US" dirty="0">
                <a:solidFill>
                  <a:srgbClr val="FFFF00"/>
                </a:solidFill>
              </a:rPr>
              <a:t>standardized</a:t>
            </a:r>
            <a:r>
              <a:rPr lang="en-US" altLang="en-US" dirty="0">
                <a:solidFill>
                  <a:schemeClr val="bg1"/>
                </a:solidFill>
              </a:rPr>
              <a:t> </a:t>
            </a:r>
            <a:r>
              <a:rPr lang="en-US" altLang="en-US" dirty="0"/>
              <a:t>residuals are:</a:t>
            </a:r>
          </a:p>
          <a:p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4"/>
              <p:cNvSpPr txBox="1"/>
              <p:nvPr/>
            </p:nvSpPr>
            <p:spPr bwMode="auto">
              <a:xfrm>
                <a:off x="3630613" y="5253038"/>
                <a:ext cx="4533900" cy="1376362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𝑡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0613" y="5253038"/>
                <a:ext cx="4533900" cy="13763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763001" y="5253038"/>
            <a:ext cx="175260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Leverage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H="1">
            <a:off x="7924800" y="5562600"/>
            <a:ext cx="838199" cy="60662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5570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228600"/>
            <a:ext cx="7772400" cy="6096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Studentized Residuals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2362200" y="1905000"/>
            <a:ext cx="7467600" cy="2032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Definition:</a:t>
            </a:r>
            <a:r>
              <a:rPr lang="en-US" altLang="en-US" dirty="0"/>
              <a:t> The </a:t>
            </a:r>
            <a:r>
              <a:rPr lang="en-US" altLang="en-US" dirty="0" err="1">
                <a:solidFill>
                  <a:schemeClr val="bg1"/>
                </a:solidFill>
              </a:rPr>
              <a:t>studentized</a:t>
            </a:r>
            <a:r>
              <a:rPr lang="en-US" altLang="en-US" dirty="0">
                <a:solidFill>
                  <a:schemeClr val="bg1"/>
                </a:solidFill>
              </a:rPr>
              <a:t> </a:t>
            </a:r>
            <a:r>
              <a:rPr lang="en-US" altLang="en-US" dirty="0"/>
              <a:t>residuals are:</a:t>
            </a:r>
          </a:p>
          <a:p>
            <a:endParaRPr lang="en-US" altLang="en-US" dirty="0"/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191000" y="2622550"/>
          <a:ext cx="409098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58900" imgH="520700" progId="Equation.DSMT4">
                  <p:embed/>
                </p:oleObj>
              </mc:Choice>
              <mc:Fallback>
                <p:oleObj name="Equation" r:id="rId4" imgW="1358900" imgH="5207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22550"/>
                        <a:ext cx="4090988" cy="15684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3962400" y="4876800"/>
            <a:ext cx="6400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Using model fit without </a:t>
            </a:r>
            <a:r>
              <a:rPr lang="en-US" altLang="en-US" sz="3200" i="1"/>
              <a:t>i</a:t>
            </a:r>
            <a:r>
              <a:rPr lang="en-US" altLang="en-US" sz="3200" baseline="30000"/>
              <a:t>th</a:t>
            </a:r>
            <a:r>
              <a:rPr lang="en-US" altLang="en-US" sz="3200"/>
              <a:t> case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5638800" y="3962400"/>
            <a:ext cx="6858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875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533400"/>
            <a:ext cx="7772400" cy="5334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Leverage in Simple Linear Regression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1517374" y="1874466"/>
            <a:ext cx="5980044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For a simple linear model:</a:t>
            </a:r>
          </a:p>
          <a:p>
            <a:endParaRPr lang="en-US" altLang="en-US" dirty="0">
              <a:solidFill>
                <a:schemeClr val="bg1"/>
              </a:solidFill>
            </a:endParaRP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72200" y="1606412"/>
                <a:ext cx="4195764" cy="11442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4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 </m:t>
                            </m:r>
                            <m:acc>
                              <m:accPr>
                                <m:chr m:val="̅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− 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606412"/>
                <a:ext cx="4195764" cy="1144224"/>
              </a:xfrm>
              <a:prstGeom prst="rect">
                <a:avLst/>
              </a:prstGeom>
              <a:blipFill>
                <a:blip r:embed="rId4"/>
                <a:stretch>
                  <a:fillRect b="-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524000" y="3062288"/>
          <a:ext cx="50800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485900" imgH="419100" progId="Equation.3">
                  <p:embed/>
                </p:oleObj>
              </mc:Choice>
              <mc:Fallback>
                <p:oleObj name="Equation" r:id="rId5" imgW="1485900" imgH="41910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62288"/>
                        <a:ext cx="5080000" cy="1433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604000" y="3057526"/>
            <a:ext cx="2667000" cy="14382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80000"/>
              </a:lnSpc>
            </a:pPr>
            <a:endParaRPr lang="en-US" altLang="en-US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</a:rPr>
              <a:t>= 1+ 1 = 2</a:t>
            </a:r>
          </a:p>
          <a:p>
            <a:pPr>
              <a:lnSpc>
                <a:spcPct val="85000"/>
              </a:lnSpc>
              <a:spcBef>
                <a:spcPct val="0"/>
              </a:spcBef>
            </a:pP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581400" y="4531498"/>
            <a:ext cx="5638800" cy="23083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dirty="0"/>
          </a:p>
          <a:p>
            <a:r>
              <a:rPr lang="en-US" altLang="en-US" dirty="0"/>
              <a:t>Look for:</a:t>
            </a:r>
          </a:p>
          <a:p>
            <a:endParaRPr lang="en-US" altLang="en-US" dirty="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7010400" y="5261748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324600" y="4531498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</a:rPr>
                      <m:t>2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4531498"/>
                <a:ext cx="2409434" cy="878702"/>
              </a:xfrm>
              <a:prstGeom prst="rect">
                <a:avLst/>
              </a:prstGeom>
              <a:blipFill>
                <a:blip r:embed="rId7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314114" y="5903098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600">
                        <a:latin typeface="Cambria Math" panose="02040503050406030204" pitchFamily="18" charset="0"/>
                      </a:rPr>
                      <m:t>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114" y="5903098"/>
                <a:ext cx="2409434" cy="878702"/>
              </a:xfrm>
              <a:prstGeom prst="rect">
                <a:avLst/>
              </a:prstGeom>
              <a:blipFill>
                <a:blip r:embed="rId8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6194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292855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590800" y="4921250"/>
            <a:ext cx="5638800" cy="64135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Look for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4495801" y="4756150"/>
          <a:ext cx="2100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800100" imgH="393700" progId="Equation.DSMT4">
                  <p:embed/>
                </p:oleObj>
              </mc:Choice>
              <mc:Fallback>
                <p:oleObj name="Equation" r:id="rId4" imgW="800100" imgH="39370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4756150"/>
                        <a:ext cx="2100263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6629400" y="492125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or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7315200" y="4756150"/>
          <a:ext cx="20335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74364" imgH="393529" progId="Equation.3">
                  <p:embed/>
                </p:oleObj>
              </mc:Choice>
              <mc:Fallback>
                <p:oleObj name="Equation" r:id="rId6" imgW="774364" imgH="393529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56150"/>
                        <a:ext cx="2033588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405063" y="1663701"/>
            <a:ext cx="83820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For a multiple regression with </a:t>
            </a:r>
            <a:r>
              <a:rPr lang="en-US" altLang="en-US" sz="3200" i="1" dirty="0">
                <a:solidFill>
                  <a:schemeClr val="bg1"/>
                </a:solidFill>
              </a:rPr>
              <a:t>k </a:t>
            </a:r>
            <a:r>
              <a:rPr lang="en-US" altLang="en-US" sz="3200" dirty="0">
                <a:solidFill>
                  <a:schemeClr val="bg1"/>
                </a:solidFill>
              </a:rPr>
              <a:t>predictors:</a:t>
            </a:r>
          </a:p>
          <a:p>
            <a:endParaRPr lang="en-US" alt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286000" y="2833688"/>
          <a:ext cx="2605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761669" imgH="253890" progId="Equation.DSMT4">
                  <p:embed/>
                </p:oleObj>
              </mc:Choice>
              <mc:Fallback>
                <p:oleObj name="Equation" r:id="rId8" imgW="761669" imgH="25389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3688"/>
                        <a:ext cx="2605088" cy="8683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00689" y="2774950"/>
          <a:ext cx="4206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600200" imgH="393700" progId="Equation.3">
                  <p:embed/>
                </p:oleObj>
              </mc:Choice>
              <mc:Fallback>
                <p:oleObj name="Equation" r:id="rId10" imgW="1600200" imgH="3937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9" y="2774950"/>
                        <a:ext cx="4206875" cy="10350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3698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: Perch</a:t>
            </a:r>
            <a:endParaRPr lang="en-US" sz="4000" dirty="0">
              <a:solidFill>
                <a:srgbClr val="FFFF66"/>
              </a:solidFill>
            </a:endParaRPr>
          </a:p>
        </p:txBody>
      </p:sp>
      <p:pic>
        <p:nvPicPr>
          <p:cNvPr id="11268" name="Picture 4" descr="Image result for Per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091" l="0" r="9883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779" y="2795056"/>
            <a:ext cx="2164043" cy="103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1676400" y="1457236"/>
            <a:ext cx="8686800" cy="12003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_lm = lm(Weight~Length+Width+Width*Length, data=Perch)</a:t>
            </a:r>
          </a:p>
          <a:p>
            <a:pPr>
              <a:spcBef>
                <a:spcPts val="0"/>
              </a:spcBef>
            </a:pPr>
            <a:endParaRPr lang="da-DK" sz="18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lot(Perch_lm$residuals~Perch_lm$fitted.values)</a:t>
            </a:r>
          </a:p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(0,0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1" y="3962401"/>
            <a:ext cx="3988005" cy="24639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5196" y="3962400"/>
            <a:ext cx="3988005" cy="2463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927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: Perch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76400" y="1981200"/>
            <a:ext cx="8686800" cy="320087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2*(3+1)/56</a:t>
            </a:r>
          </a:p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3*(3+1)/56</a:t>
            </a:r>
          </a:p>
          <a:p>
            <a:pPr>
              <a:spcBef>
                <a:spcPts val="0"/>
              </a:spcBef>
            </a:pPr>
            <a:endParaRPr lang="en-US" sz="18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head(sort(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hatvalues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_lm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, decreasing=TRUE), n=8)</a:t>
            </a:r>
          </a:p>
          <a:p>
            <a:pPr>
              <a:spcBef>
                <a:spcPts val="0"/>
              </a:spcBef>
            </a:pPr>
            <a:endParaRPr lang="en-US" sz="18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1428571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2142857</a:t>
            </a:r>
          </a:p>
          <a:p>
            <a:pPr>
              <a:spcBef>
                <a:spcPts val="0"/>
              </a:spcBef>
            </a:pPr>
            <a:endParaRPr lang="da-DK" sz="16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1        40         2        55        56        46        52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4313620 0.3628595 0.1529084 0.1509016 0.1434099 0.1396390 0.1205529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54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1124513 </a:t>
            </a:r>
          </a:p>
        </p:txBody>
      </p:sp>
      <p:pic>
        <p:nvPicPr>
          <p:cNvPr id="8" name="Picture 4" descr="Image result for Per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091" l="0" r="9883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5562601"/>
            <a:ext cx="2164043" cy="103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112635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17</Words>
  <Application>Microsoft Office PowerPoint</Application>
  <PresentationFormat>Widescreen</PresentationFormat>
  <Paragraphs>176</Paragraphs>
  <Slides>2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Calibri</vt:lpstr>
      <vt:lpstr>Cambria Math</vt:lpstr>
      <vt:lpstr>Courier New</vt:lpstr>
      <vt:lpstr>Times New Roman</vt:lpstr>
      <vt:lpstr>Default Design</vt:lpstr>
      <vt:lpstr>Equation</vt:lpstr>
      <vt:lpstr>STOR 455 Class 22</vt:lpstr>
      <vt:lpstr>Types of “Unusual” Points in SLM</vt:lpstr>
      <vt:lpstr>Detecting Unusual Cases - Overview</vt:lpstr>
      <vt:lpstr>Standardized Residuals</vt:lpstr>
      <vt:lpstr>Studentized Residuals</vt:lpstr>
      <vt:lpstr>Leverage in Simple Linear Regression</vt:lpstr>
      <vt:lpstr>Leverage in Multiple Regression</vt:lpstr>
      <vt:lpstr>Leverage in Multiple Regression: Perch</vt:lpstr>
      <vt:lpstr>Leverage in Multiple Regression: Perch</vt:lpstr>
      <vt:lpstr>Leverage in Multiple Regression: Perch</vt:lpstr>
      <vt:lpstr>Cook’s Distance</vt:lpstr>
      <vt:lpstr>PowerPoint Presentation</vt:lpstr>
      <vt:lpstr>Houses</vt:lpstr>
      <vt:lpstr>PowerPoint Presentation</vt:lpstr>
      <vt:lpstr>Added Variable Plot</vt:lpstr>
      <vt:lpstr>PowerPoint Presentation</vt:lpstr>
      <vt:lpstr>PowerPoint Presentation</vt:lpstr>
      <vt:lpstr>Pulse: More than Two Predictors</vt:lpstr>
      <vt:lpstr>Pulse: More than Two Predictors</vt:lpstr>
      <vt:lpstr>PowerPoint Presentation</vt:lpstr>
      <vt:lpstr>PowerPoint Presentation</vt:lpstr>
      <vt:lpstr>Pulse: More than Two Predictors</vt:lpstr>
      <vt:lpstr>StateSAT: More than Two Predictors</vt:lpstr>
      <vt:lpstr>StateSAT: More than Two Predict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9-28T17:39:30Z</dcterms:created>
  <dcterms:modified xsi:type="dcterms:W3CDTF">2021-12-08T20:57:48Z</dcterms:modified>
</cp:coreProperties>
</file>